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CCE2E3F" w14:textId="20C8744B" w:rsidR="00D04BE1" w:rsidRDefault="00C059F6">
      <w:r>
        <w:t>HW 3-2</w:t>
      </w:r>
      <w:r w:rsidR="00D04BE1">
        <w:t xml:space="preserve"> </w:t>
      </w:r>
      <w:r>
        <w:t>Operations with Radicals</w:t>
      </w:r>
      <w:r>
        <w:tab/>
        <w:t xml:space="preserve">            </w:t>
      </w:r>
      <w:r w:rsidR="00D04BE1">
        <w:t>Name_________________</w:t>
      </w:r>
      <w:r>
        <w:t>_________________________</w:t>
      </w:r>
    </w:p>
    <w:p w14:paraId="3CD12451" w14:textId="0F3976F8" w:rsidR="000443F8" w:rsidRDefault="00D04BE1">
      <w:r>
        <w:t>Secondary Math 3</w:t>
      </w:r>
      <w:r w:rsidR="00C059F6">
        <w:tab/>
      </w:r>
      <w:r w:rsidR="00C059F6">
        <w:tab/>
      </w:r>
      <w:r w:rsidR="00C059F6">
        <w:tab/>
        <w:t xml:space="preserve">            Date: ____________________ Class: _______________</w:t>
      </w:r>
    </w:p>
    <w:p w14:paraId="0F53C477" w14:textId="77777777" w:rsidR="00C059F6" w:rsidRDefault="00C059F6" w:rsidP="00C059F6"/>
    <w:p w14:paraId="1588F93B" w14:textId="77777777" w:rsidR="00D04BE1" w:rsidRDefault="00D04BE1" w:rsidP="00D04BE1">
      <w:pPr>
        <w:jc w:val="center"/>
      </w:pPr>
    </w:p>
    <w:p w14:paraId="75C24996" w14:textId="135B631D" w:rsidR="00D04BE1" w:rsidRDefault="00D04BE1" w:rsidP="00D04BE1">
      <w:r>
        <w:t>Multiply and simplify the following radicals.</w:t>
      </w:r>
    </w:p>
    <w:p w14:paraId="398DFD73" w14:textId="77777777" w:rsidR="00D04BE1" w:rsidRDefault="00D04BE1" w:rsidP="00D04BE1"/>
    <w:p w14:paraId="1740E54B" w14:textId="77777777" w:rsidR="00D04BE1" w:rsidRDefault="00D04BE1" w:rsidP="00D04BE1">
      <w:r>
        <w:t xml:space="preserve">1. </w:t>
      </w:r>
      <w:r w:rsidRPr="00D04BE1">
        <w:rPr>
          <w:position w:val="-6"/>
        </w:rPr>
        <w:object w:dxaOrig="880" w:dyaOrig="380" w14:anchorId="6BB0E5E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pt;height:19pt" o:ole="">
            <v:imagedata r:id="rId5" o:title=""/>
          </v:shape>
          <o:OLEObject Type="Embed" ProgID="Equation.DSMT4" ShapeID="_x0000_i1025" DrawAspect="Content" ObjectID="_1469523387" r:id="rId6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2. </w:t>
      </w:r>
      <w:r w:rsidRPr="00D04BE1">
        <w:rPr>
          <w:position w:val="-6"/>
        </w:rPr>
        <w:object w:dxaOrig="900" w:dyaOrig="380" w14:anchorId="7C6FD38C">
          <v:shape id="_x0000_i1026" type="#_x0000_t75" style="width:45pt;height:19pt" o:ole="">
            <v:imagedata r:id="rId7" o:title=""/>
          </v:shape>
          <o:OLEObject Type="Embed" ProgID="Equation.DSMT4" ShapeID="_x0000_i1026" DrawAspect="Content" ObjectID="_1469523388" r:id="rId8"/>
        </w:object>
      </w:r>
    </w:p>
    <w:p w14:paraId="33F60C87" w14:textId="77777777" w:rsidR="003D3999" w:rsidRDefault="003D3999" w:rsidP="00D04BE1"/>
    <w:p w14:paraId="4FDDB395" w14:textId="77777777" w:rsidR="003D3999" w:rsidRDefault="003D3999" w:rsidP="00D04BE1"/>
    <w:p w14:paraId="7B5AA406" w14:textId="77777777" w:rsidR="00BE0904" w:rsidRDefault="00BE0904"/>
    <w:p w14:paraId="5F536EEB" w14:textId="77777777" w:rsidR="00BE0904" w:rsidRDefault="00BE0904"/>
    <w:p w14:paraId="1ED30736" w14:textId="77777777" w:rsidR="00BE0904" w:rsidRDefault="00BE0904"/>
    <w:p w14:paraId="08C14DE3" w14:textId="77777777" w:rsidR="00D04BE1" w:rsidRDefault="00D04BE1"/>
    <w:p w14:paraId="63808B1E" w14:textId="77777777" w:rsidR="00BE0904" w:rsidRDefault="00BE0904">
      <w:pPr>
        <w:rPr>
          <w:position w:val="-6"/>
        </w:rPr>
      </w:pPr>
      <w:r>
        <w:t xml:space="preserve">3.  </w:t>
      </w:r>
      <w:r w:rsidRPr="00BE0904">
        <w:rPr>
          <w:position w:val="-8"/>
        </w:rPr>
        <w:object w:dxaOrig="1180" w:dyaOrig="460" w14:anchorId="6FF94B9C">
          <v:shape id="_x0000_i1051" type="#_x0000_t75" style="width:59pt;height:23pt" o:ole="">
            <v:imagedata r:id="rId9" o:title=""/>
          </v:shape>
          <o:OLEObject Type="Embed" ProgID="Equation.DSMT4" ShapeID="_x0000_i1051" DrawAspect="Content" ObjectID="_1469523389" r:id="rId10"/>
        </w:object>
      </w:r>
      <w:r w:rsidR="00B47FDC">
        <w:rPr>
          <w:position w:val="-6"/>
        </w:rPr>
        <w:tab/>
      </w:r>
      <w:r>
        <w:rPr>
          <w:position w:val="-6"/>
        </w:rPr>
        <w:tab/>
      </w:r>
      <w:r>
        <w:rPr>
          <w:position w:val="-6"/>
        </w:rPr>
        <w:tab/>
      </w:r>
      <w:r>
        <w:rPr>
          <w:position w:val="-6"/>
        </w:rPr>
        <w:tab/>
      </w:r>
      <w:r>
        <w:rPr>
          <w:position w:val="-6"/>
        </w:rPr>
        <w:tab/>
        <w:t xml:space="preserve">4.  </w:t>
      </w:r>
      <w:r w:rsidRPr="00BE0904">
        <w:rPr>
          <w:position w:val="-8"/>
        </w:rPr>
        <w:object w:dxaOrig="1040" w:dyaOrig="460" w14:anchorId="082DE395">
          <v:shape id="_x0000_i1053" type="#_x0000_t75" style="width:52pt;height:23pt" o:ole="">
            <v:imagedata r:id="rId11" o:title=""/>
          </v:shape>
          <o:OLEObject Type="Embed" ProgID="Equation.DSMT4" ShapeID="_x0000_i1053" DrawAspect="Content" ObjectID="_1469523390" r:id="rId12"/>
        </w:object>
      </w:r>
      <w:r>
        <w:rPr>
          <w:position w:val="-6"/>
        </w:rPr>
        <w:tab/>
      </w:r>
    </w:p>
    <w:p w14:paraId="45221446" w14:textId="77777777" w:rsidR="00BE0904" w:rsidRDefault="00BE0904">
      <w:pPr>
        <w:rPr>
          <w:position w:val="-6"/>
        </w:rPr>
      </w:pPr>
    </w:p>
    <w:p w14:paraId="47708FA8" w14:textId="77777777" w:rsidR="00BE0904" w:rsidRDefault="00BE0904">
      <w:pPr>
        <w:rPr>
          <w:position w:val="-6"/>
        </w:rPr>
      </w:pPr>
    </w:p>
    <w:p w14:paraId="4443EBC9" w14:textId="77777777" w:rsidR="00BE0904" w:rsidRDefault="00BE0904">
      <w:pPr>
        <w:rPr>
          <w:position w:val="-6"/>
        </w:rPr>
      </w:pPr>
    </w:p>
    <w:p w14:paraId="7CB949FE" w14:textId="0E7F4D05" w:rsidR="00BE0904" w:rsidRDefault="00BE0904">
      <w:pPr>
        <w:rPr>
          <w:position w:val="-6"/>
        </w:rPr>
      </w:pPr>
    </w:p>
    <w:p w14:paraId="6B589C84" w14:textId="77777777" w:rsidR="00BE0904" w:rsidRDefault="00BE0904">
      <w:pPr>
        <w:rPr>
          <w:position w:val="-6"/>
        </w:rPr>
      </w:pPr>
    </w:p>
    <w:p w14:paraId="41796EE9" w14:textId="5F45E98C" w:rsidR="00BE0904" w:rsidRDefault="00BE0904">
      <w:pPr>
        <w:rPr>
          <w:position w:val="-6"/>
        </w:rPr>
      </w:pPr>
      <w:r>
        <w:rPr>
          <w:position w:val="-6"/>
        </w:rPr>
        <w:t xml:space="preserve">5.  </w:t>
      </w:r>
      <w:r w:rsidR="008B24AB" w:rsidRPr="008B24AB">
        <w:rPr>
          <w:position w:val="-8"/>
        </w:rPr>
        <w:object w:dxaOrig="1200" w:dyaOrig="460" w14:anchorId="181D913B">
          <v:shape id="_x0000_i1056" type="#_x0000_t75" style="width:60pt;height:23pt" o:ole="">
            <v:imagedata r:id="rId13" o:title=""/>
          </v:shape>
          <o:OLEObject Type="Embed" ProgID="Equation.DSMT4" ShapeID="_x0000_i1056" DrawAspect="Content" ObjectID="_1469523391" r:id="rId14"/>
        </w:object>
      </w:r>
    </w:p>
    <w:p w14:paraId="41593117" w14:textId="77777777" w:rsidR="008B24AB" w:rsidRDefault="008B24AB">
      <w:pPr>
        <w:rPr>
          <w:position w:val="-6"/>
        </w:rPr>
      </w:pPr>
    </w:p>
    <w:p w14:paraId="15BD2317" w14:textId="77777777" w:rsidR="008B24AB" w:rsidRDefault="008B24AB">
      <w:pPr>
        <w:rPr>
          <w:position w:val="-6"/>
        </w:rPr>
      </w:pPr>
    </w:p>
    <w:p w14:paraId="2583D8B3" w14:textId="77777777" w:rsidR="008B24AB" w:rsidRDefault="008B24AB">
      <w:pPr>
        <w:rPr>
          <w:position w:val="-6"/>
        </w:rPr>
      </w:pPr>
      <w:bookmarkStart w:id="0" w:name="_GoBack"/>
      <w:bookmarkEnd w:id="0"/>
    </w:p>
    <w:p w14:paraId="4E1D2457" w14:textId="77777777" w:rsidR="008B24AB" w:rsidRDefault="008B24AB">
      <w:pPr>
        <w:rPr>
          <w:position w:val="-6"/>
        </w:rPr>
      </w:pPr>
    </w:p>
    <w:p w14:paraId="4F080B3A" w14:textId="22A229B5" w:rsidR="008B24AB" w:rsidRDefault="008B24AB">
      <w:pPr>
        <w:rPr>
          <w:position w:val="-6"/>
        </w:rPr>
      </w:pPr>
      <w:r>
        <w:rPr>
          <w:position w:val="-6"/>
        </w:rPr>
        <w:t xml:space="preserve">Add and Subtract the following Radicals </w:t>
      </w:r>
    </w:p>
    <w:p w14:paraId="6EB7F796" w14:textId="77777777" w:rsidR="008B24AB" w:rsidRDefault="008B24AB">
      <w:pPr>
        <w:rPr>
          <w:position w:val="-6"/>
        </w:rPr>
      </w:pPr>
    </w:p>
    <w:p w14:paraId="4226D41A" w14:textId="79397EEB" w:rsidR="008B24AB" w:rsidRDefault="008B24AB">
      <w:r>
        <w:rPr>
          <w:position w:val="-6"/>
        </w:rPr>
        <w:t xml:space="preserve">6.  </w:t>
      </w:r>
      <w:r w:rsidRPr="008B24AB">
        <w:rPr>
          <w:position w:val="-8"/>
        </w:rPr>
        <w:object w:dxaOrig="1420" w:dyaOrig="460" w14:anchorId="44BA6879">
          <v:shape id="_x0000_i1061" type="#_x0000_t75" style="width:71pt;height:23pt" o:ole="">
            <v:imagedata r:id="rId15" o:title=""/>
          </v:shape>
          <o:OLEObject Type="Embed" ProgID="Equation.DSMT4" ShapeID="_x0000_i1061" DrawAspect="Content" ObjectID="_1469523392" r:id="rId16"/>
        </w:object>
      </w:r>
      <w:r>
        <w:rPr>
          <w:position w:val="-6"/>
        </w:rPr>
        <w:tab/>
      </w:r>
      <w:r>
        <w:rPr>
          <w:position w:val="-6"/>
        </w:rPr>
        <w:tab/>
      </w:r>
      <w:r>
        <w:rPr>
          <w:position w:val="-6"/>
        </w:rPr>
        <w:tab/>
      </w:r>
      <w:r>
        <w:rPr>
          <w:position w:val="-6"/>
        </w:rPr>
        <w:tab/>
      </w:r>
      <w:r>
        <w:rPr>
          <w:position w:val="-6"/>
        </w:rPr>
        <w:tab/>
        <w:t xml:space="preserve">7.  </w:t>
      </w:r>
      <w:r w:rsidRPr="008B24AB">
        <w:rPr>
          <w:position w:val="-8"/>
        </w:rPr>
        <w:object w:dxaOrig="1140" w:dyaOrig="460" w14:anchorId="10110D57">
          <v:shape id="_x0000_i1064" type="#_x0000_t75" style="width:57pt;height:23pt" o:ole="">
            <v:imagedata r:id="rId17" o:title=""/>
          </v:shape>
          <o:OLEObject Type="Embed" ProgID="Equation.DSMT4" ShapeID="_x0000_i1064" DrawAspect="Content" ObjectID="_1469523393" r:id="rId18"/>
        </w:object>
      </w:r>
    </w:p>
    <w:p w14:paraId="2DC7060B" w14:textId="0C958022" w:rsidR="008B24AB" w:rsidRDefault="008B24AB"/>
    <w:p w14:paraId="473F9376" w14:textId="77777777" w:rsidR="008B24AB" w:rsidRDefault="008B24AB"/>
    <w:p w14:paraId="6D08E9EF" w14:textId="77777777" w:rsidR="008B24AB" w:rsidRDefault="008B24AB"/>
    <w:p w14:paraId="0A036E63" w14:textId="77777777" w:rsidR="008B24AB" w:rsidRDefault="008B24AB"/>
    <w:p w14:paraId="40AE897B" w14:textId="77777777" w:rsidR="008B24AB" w:rsidRDefault="008B24AB"/>
    <w:p w14:paraId="02DD1266" w14:textId="10BAD931" w:rsidR="008B24AB" w:rsidRDefault="008B24AB">
      <w:r>
        <w:t xml:space="preserve">8.  </w:t>
      </w:r>
      <w:r w:rsidRPr="008B24AB">
        <w:rPr>
          <w:position w:val="-8"/>
        </w:rPr>
        <w:object w:dxaOrig="1320" w:dyaOrig="460" w14:anchorId="5E615FE8">
          <v:shape id="_x0000_i1069" type="#_x0000_t75" style="width:66pt;height:23pt" o:ole="">
            <v:imagedata r:id="rId19" o:title=""/>
          </v:shape>
          <o:OLEObject Type="Embed" ProgID="Equation.DSMT4" ShapeID="_x0000_i1069" DrawAspect="Content" ObjectID="_1469523394" r:id="rId20"/>
        </w:object>
      </w:r>
      <w:r>
        <w:tab/>
      </w:r>
      <w:r>
        <w:tab/>
      </w:r>
      <w:r>
        <w:tab/>
      </w:r>
      <w:r>
        <w:tab/>
      </w:r>
      <w:r>
        <w:tab/>
        <w:t xml:space="preserve">9.  </w:t>
      </w:r>
      <w:r w:rsidRPr="008B24AB">
        <w:rPr>
          <w:position w:val="-8"/>
        </w:rPr>
        <w:object w:dxaOrig="2420" w:dyaOrig="460" w14:anchorId="6B2AE691">
          <v:shape id="_x0000_i1070" type="#_x0000_t75" style="width:121pt;height:23pt" o:ole="">
            <v:imagedata r:id="rId21" o:title=""/>
          </v:shape>
          <o:OLEObject Type="Embed" ProgID="Equation.DSMT4" ShapeID="_x0000_i1070" DrawAspect="Content" ObjectID="_1469523395" r:id="rId22"/>
        </w:object>
      </w:r>
    </w:p>
    <w:p w14:paraId="67DC4A99" w14:textId="77777777" w:rsidR="008B24AB" w:rsidRDefault="008B24AB"/>
    <w:p w14:paraId="0926CE97" w14:textId="77777777" w:rsidR="008B24AB" w:rsidRDefault="008B24AB"/>
    <w:p w14:paraId="30D025C3" w14:textId="77777777" w:rsidR="008B24AB" w:rsidRDefault="008B24AB"/>
    <w:p w14:paraId="3C457871" w14:textId="77777777" w:rsidR="008B24AB" w:rsidRDefault="008B24AB"/>
    <w:p w14:paraId="502A4F48" w14:textId="378856CC" w:rsidR="008B24AB" w:rsidRDefault="008B24AB">
      <w:pPr>
        <w:rPr>
          <w:position w:val="-6"/>
        </w:rPr>
      </w:pPr>
      <w:r>
        <w:t xml:space="preserve">10.  </w:t>
      </w:r>
      <w:r w:rsidRPr="008B24AB">
        <w:rPr>
          <w:position w:val="-8"/>
        </w:rPr>
        <w:object w:dxaOrig="2440" w:dyaOrig="460" w14:anchorId="0476AD2D">
          <v:shape id="_x0000_i1073" type="#_x0000_t75" style="width:122pt;height:23pt" o:ole="">
            <v:imagedata r:id="rId23" o:title=""/>
          </v:shape>
          <o:OLEObject Type="Embed" ProgID="Equation.DSMT4" ShapeID="_x0000_i1073" DrawAspect="Content" ObjectID="_1469523396" r:id="rId24"/>
        </w:object>
      </w:r>
    </w:p>
    <w:p w14:paraId="3FC47750" w14:textId="77777777" w:rsidR="00BE0904" w:rsidRDefault="00BE0904">
      <w:pPr>
        <w:rPr>
          <w:position w:val="-6"/>
        </w:rPr>
      </w:pPr>
    </w:p>
    <w:p w14:paraId="6F221E7D" w14:textId="77777777" w:rsidR="00BE0904" w:rsidRDefault="00BE0904">
      <w:pPr>
        <w:rPr>
          <w:position w:val="-6"/>
        </w:rPr>
      </w:pPr>
    </w:p>
    <w:sectPr w:rsidR="00BE0904" w:rsidSect="000443F8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04BE1"/>
    <w:rsid w:val="000443F8"/>
    <w:rsid w:val="003D3999"/>
    <w:rsid w:val="005A1489"/>
    <w:rsid w:val="008B24AB"/>
    <w:rsid w:val="00B47FDC"/>
    <w:rsid w:val="00BE0904"/>
    <w:rsid w:val="00C059F6"/>
    <w:rsid w:val="00D04BE1"/>
    <w:rsid w:val="00FD06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40"/>
    <o:shapelayout v:ext="edit">
      <o:idmap v:ext="edit" data="1"/>
    </o:shapelayout>
  </w:shapeDefaults>
  <w:decimalSymbol w:val="."/>
  <w:listSeparator w:val=","/>
  <w14:docId w14:val="1540D979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8811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emf"/><Relationship Id="rId20" Type="http://schemas.openxmlformats.org/officeDocument/2006/relationships/oleObject" Target="embeddings/oleObject8.bin"/><Relationship Id="rId21" Type="http://schemas.openxmlformats.org/officeDocument/2006/relationships/image" Target="media/image9.emf"/><Relationship Id="rId22" Type="http://schemas.openxmlformats.org/officeDocument/2006/relationships/oleObject" Target="embeddings/oleObject9.bin"/><Relationship Id="rId23" Type="http://schemas.openxmlformats.org/officeDocument/2006/relationships/image" Target="media/image10.emf"/><Relationship Id="rId24" Type="http://schemas.openxmlformats.org/officeDocument/2006/relationships/oleObject" Target="embeddings/oleObject10.bin"/><Relationship Id="rId25" Type="http://schemas.openxmlformats.org/officeDocument/2006/relationships/fontTable" Target="fontTable.xml"/><Relationship Id="rId26" Type="http://schemas.openxmlformats.org/officeDocument/2006/relationships/theme" Target="theme/theme1.xml"/><Relationship Id="rId10" Type="http://schemas.openxmlformats.org/officeDocument/2006/relationships/oleObject" Target="embeddings/oleObject3.bin"/><Relationship Id="rId11" Type="http://schemas.openxmlformats.org/officeDocument/2006/relationships/image" Target="media/image4.emf"/><Relationship Id="rId12" Type="http://schemas.openxmlformats.org/officeDocument/2006/relationships/oleObject" Target="embeddings/oleObject4.bin"/><Relationship Id="rId13" Type="http://schemas.openxmlformats.org/officeDocument/2006/relationships/image" Target="media/image5.emf"/><Relationship Id="rId14" Type="http://schemas.openxmlformats.org/officeDocument/2006/relationships/oleObject" Target="embeddings/oleObject5.bin"/><Relationship Id="rId15" Type="http://schemas.openxmlformats.org/officeDocument/2006/relationships/image" Target="media/image6.emf"/><Relationship Id="rId16" Type="http://schemas.openxmlformats.org/officeDocument/2006/relationships/oleObject" Target="embeddings/oleObject6.bin"/><Relationship Id="rId17" Type="http://schemas.openxmlformats.org/officeDocument/2006/relationships/image" Target="media/image7.emf"/><Relationship Id="rId18" Type="http://schemas.openxmlformats.org/officeDocument/2006/relationships/oleObject" Target="embeddings/oleObject7.bin"/><Relationship Id="rId19" Type="http://schemas.openxmlformats.org/officeDocument/2006/relationships/image" Target="media/image8.e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</TotalTime>
  <Pages>1</Pages>
  <Words>93</Words>
  <Characters>531</Characters>
  <Application>Microsoft Macintosh Word</Application>
  <DocSecurity>0</DocSecurity>
  <Lines>4</Lines>
  <Paragraphs>1</Paragraphs>
  <ScaleCrop>false</ScaleCrop>
  <Company/>
  <LinksUpToDate>false</LinksUpToDate>
  <CharactersWithSpaces>6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ssandra Driggs</dc:creator>
  <cp:keywords/>
  <dc:description/>
  <cp:lastModifiedBy>asd asd</cp:lastModifiedBy>
  <cp:revision>5</cp:revision>
  <dcterms:created xsi:type="dcterms:W3CDTF">2016-02-10T21:12:00Z</dcterms:created>
  <dcterms:modified xsi:type="dcterms:W3CDTF">2018-08-13T18:07:00Z</dcterms:modified>
</cp:coreProperties>
</file>